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37"/>
  </p:notesMasterIdLst>
  <p:sldIdLst>
    <p:sldId id="274" r:id="rId2"/>
    <p:sldId id="316" r:id="rId3"/>
    <p:sldId id="286" r:id="rId4"/>
    <p:sldId id="318" r:id="rId5"/>
    <p:sldId id="317" r:id="rId6"/>
    <p:sldId id="319" r:id="rId7"/>
    <p:sldId id="275" r:id="rId8"/>
    <p:sldId id="279" r:id="rId9"/>
    <p:sldId id="281" r:id="rId10"/>
    <p:sldId id="283" r:id="rId11"/>
    <p:sldId id="284" r:id="rId12"/>
    <p:sldId id="321" r:id="rId13"/>
    <p:sldId id="322" r:id="rId14"/>
    <p:sldId id="323" r:id="rId15"/>
    <p:sldId id="325" r:id="rId16"/>
    <p:sldId id="326" r:id="rId17"/>
    <p:sldId id="327" r:id="rId18"/>
    <p:sldId id="298" r:id="rId19"/>
    <p:sldId id="299" r:id="rId20"/>
    <p:sldId id="297" r:id="rId21"/>
    <p:sldId id="300" r:id="rId22"/>
    <p:sldId id="301" r:id="rId23"/>
    <p:sldId id="302" r:id="rId24"/>
    <p:sldId id="304" r:id="rId25"/>
    <p:sldId id="303" r:id="rId26"/>
    <p:sldId id="305" r:id="rId27"/>
    <p:sldId id="306" r:id="rId28"/>
    <p:sldId id="307" r:id="rId29"/>
    <p:sldId id="309" r:id="rId30"/>
    <p:sldId id="308" r:id="rId31"/>
    <p:sldId id="311" r:id="rId32"/>
    <p:sldId id="312" r:id="rId33"/>
    <p:sldId id="313" r:id="rId34"/>
    <p:sldId id="314" r:id="rId35"/>
    <p:sldId id="328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60" autoAdjust="0"/>
    <p:restoredTop sz="94660"/>
  </p:normalViewPr>
  <p:slideViewPr>
    <p:cSldViewPr snapToGrid="0">
      <p:cViewPr varScale="1">
        <p:scale>
          <a:sx n="82" d="100"/>
          <a:sy n="82" d="100"/>
        </p:scale>
        <p:origin x="87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49571-9DE0-478D-B153-CA0E95AB11BA}" type="datetimeFigureOut">
              <a:rPr lang="en-IN" smtClean="0"/>
              <a:t>02-04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DB41F1-1E95-4E0D-A588-CA7939E2F26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7128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251218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1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0732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62706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2848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7690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4820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91243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1318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6012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DB41F1-1E95-4E0D-A588-CA7939E2F26C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9285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8D38747-4367-4BD2-8D51-C97E202738E2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9914825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E833E-1B6D-415F-AD29-75AE8C43BD0D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179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2596F-08A7-4B70-989A-F2B1CF31E66B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8155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55A3C-5767-4844-A0A3-83778C2E5409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239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AE507A8-A5CF-4D38-AB86-7EDDA87A85D4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29250555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CD27C-8599-43EF-BA1D-14DDC1946E06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3D99-809A-49C0-96E5-4250D0B498EE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97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3DE9B-B678-4EFB-BB7D-A4370204A0B0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0076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812DA-F765-4142-A6A3-A8ED7235E082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8250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E0277FD-7DE6-41D4-930D-AC99F5AFE54E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106315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EA15526-7079-4B7B-987C-1B5FAE11A0FF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2528088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073ED0CC-082F-4160-86E5-0D6041F12778}" type="datetime1">
              <a:rPr lang="en-US" smtClean="0"/>
              <a:t>4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016296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hf sldNum="0" hdr="0" ftr="0" dt="0"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png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69822200-CB7E-426C-A00F-50241D1F1B06}"/>
              </a:ext>
            </a:extLst>
          </p:cNvPr>
          <p:cNvSpPr txBox="1">
            <a:spLocks/>
          </p:cNvSpPr>
          <p:nvPr/>
        </p:nvSpPr>
        <p:spPr>
          <a:xfrm>
            <a:off x="1628175" y="889181"/>
            <a:ext cx="9144000" cy="238760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i="1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j-lt"/>
                <a:ea typeface="+mj-ea"/>
                <a:cs typeface="Trebuchet M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IN" dirty="0"/>
              <a:t>Partitioning and Segmentation using Graph Laplacian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064873" y="3055719"/>
            <a:ext cx="9792182" cy="2641426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500" dirty="0"/>
              <a:t>Group </a:t>
            </a:r>
            <a:r>
              <a:rPr lang="en-IN" sz="3500" dirty="0" err="1"/>
              <a:t>Memebers</a:t>
            </a:r>
            <a:r>
              <a:rPr lang="en-IN" sz="3500" dirty="0"/>
              <a:t>: </a:t>
            </a:r>
          </a:p>
          <a:p>
            <a:pPr marL="36900" indent="0" algn="ctr">
              <a:buNone/>
            </a:pPr>
            <a:r>
              <a:rPr lang="en-IN" dirty="0" err="1"/>
              <a:t>Rajananeeshwar</a:t>
            </a:r>
            <a:r>
              <a:rPr lang="en-IN" dirty="0"/>
              <a:t> (27)</a:t>
            </a:r>
          </a:p>
          <a:p>
            <a:pPr marL="36900" indent="0" algn="ctr">
              <a:buNone/>
            </a:pPr>
            <a:r>
              <a:rPr lang="en-IN" dirty="0"/>
              <a:t>Lakshaya K 	    (39)</a:t>
            </a:r>
          </a:p>
          <a:p>
            <a:pPr marL="36900" indent="0" algn="ctr">
              <a:buNone/>
            </a:pPr>
            <a:r>
              <a:rPr lang="en-IN" dirty="0"/>
              <a:t>Gokul </a:t>
            </a:r>
            <a:r>
              <a:rPr lang="en-IN" dirty="0" err="1"/>
              <a:t>Prazath</a:t>
            </a:r>
            <a:r>
              <a:rPr lang="en-IN" dirty="0"/>
              <a:t>      (62)</a:t>
            </a:r>
          </a:p>
          <a:p>
            <a:pPr marL="36900" indent="0" algn="ctr">
              <a:buNone/>
            </a:pPr>
            <a:r>
              <a:rPr lang="en-IN" dirty="0"/>
              <a:t>Vasudevan K M    (67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53832" y="2951543"/>
            <a:ext cx="7581418" cy="28242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1006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573180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600" dirty="0"/>
              <a:t>TREES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D0AEF-0A84-4FBC-BDF5-8095F34F1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4D0AEF-0A84-4FBC-BDF5-8095F34F1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D49B1E-1E5D-4037-BE60-0916491E8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56663"/>
              </p:ext>
            </p:extLst>
          </p:nvPr>
        </p:nvGraphicFramePr>
        <p:xfrm>
          <a:off x="2816225" y="1912938"/>
          <a:ext cx="6559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3708360" imgH="609480" progId="Equation.DSMT4">
                  <p:embed/>
                </p:oleObj>
              </mc:Choice>
              <mc:Fallback>
                <p:oleObj name="Equation" r:id="rId6" imgW="3708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6225" y="1912938"/>
                        <a:ext cx="65595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8CE0DE-6076-4171-BCDC-6346705BF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71436"/>
              </p:ext>
            </p:extLst>
          </p:nvPr>
        </p:nvGraphicFramePr>
        <p:xfrm>
          <a:off x="24384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225C2A-4B5B-4DB8-A7E7-4A0AA175C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21788"/>
              </p:ext>
            </p:extLst>
          </p:nvPr>
        </p:nvGraphicFramePr>
        <p:xfrm>
          <a:off x="3205755" y="3185847"/>
          <a:ext cx="6031271" cy="94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2768400" imgH="431640" progId="Equation.DSMT4">
                  <p:embed/>
                </p:oleObj>
              </mc:Choice>
              <mc:Fallback>
                <p:oleObj name="Equation" r:id="rId9" imgW="276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5755" y="3185847"/>
                        <a:ext cx="6031271" cy="94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039B47A-F078-49B8-B4E8-57F48E418AD0}"/>
              </a:ext>
            </a:extLst>
          </p:cNvPr>
          <p:cNvSpPr txBox="1"/>
          <p:nvPr/>
        </p:nvSpPr>
        <p:spPr>
          <a:xfrm>
            <a:off x="2247993" y="5084491"/>
            <a:ext cx="7946796" cy="9233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ONLY ONE EIGENVALUE OF LAPLACIAN MUST BE ZERO</a:t>
            </a:r>
          </a:p>
          <a:p>
            <a:pPr algn="ctr"/>
            <a:r>
              <a:rPr lang="en-IN" dirty="0"/>
              <a:t>2</a:t>
            </a:r>
            <a:r>
              <a:rPr lang="en-IN" baseline="30000" dirty="0"/>
              <a:t>nd</a:t>
            </a:r>
            <a:r>
              <a:rPr lang="en-IN" dirty="0"/>
              <a:t> smallest eigenvalue (algebraic connectivity) != 0</a:t>
            </a:r>
          </a:p>
          <a:p>
            <a:pPr algn="ctr"/>
            <a:r>
              <a:rPr lang="en-IN" dirty="0"/>
              <a:t>Higher the algebraic connectivity </a:t>
            </a:r>
            <a:r>
              <a:rPr lang="en-IN" dirty="0">
                <a:sym typeface="Wingdings" panose="05000000000000000000" pitchFamily="2" charset="2"/>
              </a:rPr>
              <a:t> the more strongly the graph is connected</a:t>
            </a:r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31543C2-D6C2-4E72-9BAB-D8A2C7D472E8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58657"/>
          <a:stretch/>
        </p:blipFill>
        <p:spPr>
          <a:xfrm>
            <a:off x="9587401" y="2533099"/>
            <a:ext cx="2161198" cy="200496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5084F5B-3EB8-4A6E-835F-8F06BF3EB8D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1829" r="53078"/>
          <a:stretch/>
        </p:blipFill>
        <p:spPr>
          <a:xfrm>
            <a:off x="999241" y="2687199"/>
            <a:ext cx="1994888" cy="1696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3506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573180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600" dirty="0"/>
              <a:t>DISCONNECTED GRAPHS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D0AEF-0A84-4FBC-BDF5-8095F34F1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4D0AEF-0A84-4FBC-BDF5-8095F34F1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8CE0DE-6076-4171-BCDC-6346705BF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8CE0DE-6076-4171-BCDC-6346705BF0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039B47A-F078-49B8-B4E8-57F48E418AD0}"/>
              </a:ext>
            </a:extLst>
          </p:cNvPr>
          <p:cNvSpPr txBox="1"/>
          <p:nvPr/>
        </p:nvSpPr>
        <p:spPr>
          <a:xfrm>
            <a:off x="2247993" y="5084491"/>
            <a:ext cx="7946796" cy="9233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MORE THAN ONE EIGENVALUE OF LAPLACIAN MUST BE ZERO</a:t>
            </a:r>
          </a:p>
          <a:p>
            <a:pPr algn="ctr"/>
            <a:r>
              <a:rPr lang="en-IN" dirty="0"/>
              <a:t>2</a:t>
            </a:r>
            <a:r>
              <a:rPr lang="en-IN" baseline="30000" dirty="0"/>
              <a:t>nd</a:t>
            </a:r>
            <a:r>
              <a:rPr lang="en-IN" dirty="0"/>
              <a:t> smallest eigenvalue (algebraic connectivity) = 0</a:t>
            </a:r>
          </a:p>
          <a:p>
            <a:pPr algn="ctr"/>
            <a:r>
              <a:rPr lang="en-IN" dirty="0"/>
              <a:t>Shows that the graph is disconnect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AE2DC9-D551-484A-9317-FCACBB91A57D}"/>
              </a:ext>
            </a:extLst>
          </p:cNvPr>
          <p:cNvSpPr txBox="1"/>
          <p:nvPr/>
        </p:nvSpPr>
        <p:spPr>
          <a:xfrm>
            <a:off x="1524000" y="1773509"/>
            <a:ext cx="10347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If at least two vertices of the graph are not connected by a path, a graph is disconnected.</a:t>
            </a:r>
          </a:p>
        </p:txBody>
      </p:sp>
      <p:pic>
        <p:nvPicPr>
          <p:cNvPr id="2050" name="Picture 2" descr=" Unconnected graph">
            <a:extLst>
              <a:ext uri="{FF2B5EF4-FFF2-40B4-BE49-F238E27FC236}">
                <a16:creationId xmlns:a16="http://schemas.microsoft.com/office/drawing/2014/main" id="{49290E93-C155-4683-9FAE-025739AFD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87" y="2543084"/>
            <a:ext cx="2638425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37681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8F870-593F-401E-987C-B236A88FB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4319" y="2412984"/>
            <a:ext cx="9612971" cy="2852737"/>
          </a:xfrm>
        </p:spPr>
        <p:txBody>
          <a:bodyPr>
            <a:normAutofit/>
          </a:bodyPr>
          <a:lstStyle/>
          <a:p>
            <a:r>
              <a:rPr lang="en-IN" dirty="0"/>
              <a:t>BASIC CODE </a:t>
            </a:r>
            <a:br>
              <a:rPr lang="en-IN" dirty="0"/>
            </a:br>
            <a:r>
              <a:rPr lang="en-IN" dirty="0"/>
              <a:t>IMPLEMENTATION</a:t>
            </a:r>
            <a:br>
              <a:rPr lang="en-IN" dirty="0"/>
            </a:br>
            <a:r>
              <a:rPr lang="en-IN" sz="3200" dirty="0"/>
              <a:t>Graph Implement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89611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623915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US" sz="3200" dirty="0"/>
              <a:t>PARTITIONING</a:t>
            </a:r>
            <a:r>
              <a:rPr lang="en-IN" sz="3200" dirty="0"/>
              <a:t> A GRAPH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D0AEF-0A84-4FBC-BDF5-8095F34F1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4D0AEF-0A84-4FBC-BDF5-8095F34F1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0254850-2D94-49A5-9544-CA0D9D228867}"/>
              </a:ext>
            </a:extLst>
          </p:cNvPr>
          <p:cNvSpPr txBox="1"/>
          <p:nvPr/>
        </p:nvSpPr>
        <p:spPr>
          <a:xfrm>
            <a:off x="1753386" y="1949352"/>
            <a:ext cx="8914614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Given a set of nodes in a graph, the objective is to separate the nodes of the graph into 2 parti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0E56FD-6828-448E-9D3E-ED33C504C675}"/>
              </a:ext>
            </a:extLst>
          </p:cNvPr>
          <p:cNvSpPr txBox="1"/>
          <p:nvPr/>
        </p:nvSpPr>
        <p:spPr>
          <a:xfrm>
            <a:off x="1764085" y="2741201"/>
            <a:ext cx="89146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s:</a:t>
            </a:r>
          </a:p>
          <a:p>
            <a:pPr marL="342900" indent="-342900">
              <a:buAutoNum type="arabicParenR"/>
            </a:pPr>
            <a:r>
              <a:rPr lang="en-US" dirty="0"/>
              <a:t>Input given as excel sheet that contains information about each edge</a:t>
            </a:r>
          </a:p>
          <a:p>
            <a:pPr marL="342900" indent="-342900">
              <a:buAutoNum type="arabicParenR"/>
            </a:pPr>
            <a:r>
              <a:rPr lang="en-US" dirty="0"/>
              <a:t>Calculate the Adjacency, Degree and Laplacian matrices from the given graph</a:t>
            </a:r>
          </a:p>
          <a:p>
            <a:pPr marL="342900" indent="-342900">
              <a:buAutoNum type="arabicParenR"/>
            </a:pPr>
            <a:r>
              <a:rPr lang="en-US" dirty="0"/>
              <a:t>Compute the eigenvalues &amp; eigenvectors of the Laplacian</a:t>
            </a:r>
          </a:p>
          <a:p>
            <a:pPr marL="342900" indent="-342900">
              <a:buAutoNum type="arabicParenR"/>
            </a:pPr>
            <a:r>
              <a:rPr lang="en-US" dirty="0"/>
              <a:t>Find the 2</a:t>
            </a:r>
            <a:r>
              <a:rPr lang="en-US" baseline="30000" dirty="0"/>
              <a:t>nd</a:t>
            </a:r>
            <a:r>
              <a:rPr lang="en-US" dirty="0"/>
              <a:t> smallest eigenvalue &amp; corresponding eigenvector</a:t>
            </a:r>
          </a:p>
          <a:p>
            <a:pPr marL="342900" indent="-342900">
              <a:buAutoNum type="arabicParenR"/>
            </a:pPr>
            <a:r>
              <a:rPr lang="en-IN" dirty="0"/>
              <a:t>Partition the nodes in the graph based upon the signs of the entries in the eigenvector</a:t>
            </a:r>
            <a:endParaRPr lang="en-US" dirty="0"/>
          </a:p>
        </p:txBody>
      </p:sp>
      <p:pic>
        <p:nvPicPr>
          <p:cNvPr id="1026" name="Picture 2" descr="Image result for graph partitioning">
            <a:extLst>
              <a:ext uri="{FF2B5EF4-FFF2-40B4-BE49-F238E27FC236}">
                <a16:creationId xmlns:a16="http://schemas.microsoft.com/office/drawing/2014/main" id="{575B0095-A5FB-4728-B60B-5A075E804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279" y="4590295"/>
            <a:ext cx="2478371" cy="1842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graph partitioning">
            <a:extLst>
              <a:ext uri="{FF2B5EF4-FFF2-40B4-BE49-F238E27FC236}">
                <a16:creationId xmlns:a16="http://schemas.microsoft.com/office/drawing/2014/main" id="{CBE448A4-F452-467B-B0C3-F75A25B87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398" y="4547161"/>
            <a:ext cx="2111790" cy="2111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19822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48AAF5-6B89-4CC0-8B5B-7DAAEA7FF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6074" y="2080280"/>
            <a:ext cx="6419850" cy="19621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DE6C04-A919-41F2-8F00-99801D7D1C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2125"/>
          <a:stretch/>
        </p:blipFill>
        <p:spPr>
          <a:xfrm>
            <a:off x="2886075" y="4259639"/>
            <a:ext cx="6419850" cy="16192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4A36F08-5FBF-41E1-A015-37DED0CEB7C2}"/>
              </a:ext>
            </a:extLst>
          </p:cNvPr>
          <p:cNvSpPr txBox="1"/>
          <p:nvPr/>
        </p:nvSpPr>
        <p:spPr>
          <a:xfrm>
            <a:off x="1847354" y="681467"/>
            <a:ext cx="9021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</a:rPr>
              <a:t>Creating the Adjacency &amp; Laplacian matrices:</a:t>
            </a:r>
            <a:endParaRPr lang="en-IN" sz="3600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594E014-4E57-4B5F-8B57-14063CAB79BB}"/>
              </a:ext>
            </a:extLst>
          </p:cNvPr>
          <p:cNvSpPr/>
          <p:nvPr/>
        </p:nvSpPr>
        <p:spPr>
          <a:xfrm>
            <a:off x="1724506" y="356451"/>
            <a:ext cx="926714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55009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FC9366-2196-45C2-8678-7A0DF4FAFA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4797" y="1932852"/>
            <a:ext cx="9277350" cy="13811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08495CC-9C8D-4D6D-B2FB-D591D38FB1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797" y="3313977"/>
            <a:ext cx="9277350" cy="27813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971E82A-CF98-4542-8814-B5C366825BA0}"/>
              </a:ext>
            </a:extLst>
          </p:cNvPr>
          <p:cNvSpPr txBox="1"/>
          <p:nvPr/>
        </p:nvSpPr>
        <p:spPr>
          <a:xfrm>
            <a:off x="1847354" y="589134"/>
            <a:ext cx="90214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</a:rPr>
              <a:t>Computing the eigenvalues &amp; taking the eigenvector corresponding to the 2</a:t>
            </a:r>
            <a:r>
              <a:rPr lang="en-US" sz="2400" baseline="30000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</a:rPr>
              <a:t>nd</a:t>
            </a:r>
            <a:r>
              <a:rPr lang="en-US" sz="2400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</a:rPr>
              <a:t> smallest eigenvalue: </a:t>
            </a:r>
            <a:endParaRPr lang="en-IN" sz="2400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2BA9B6-7EA1-48C9-BBD8-CBF080D16409}"/>
              </a:ext>
            </a:extLst>
          </p:cNvPr>
          <p:cNvSpPr/>
          <p:nvPr/>
        </p:nvSpPr>
        <p:spPr>
          <a:xfrm>
            <a:off x="1724506" y="356451"/>
            <a:ext cx="926714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02717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1971E82A-CF98-4542-8814-B5C366825BA0}"/>
              </a:ext>
            </a:extLst>
          </p:cNvPr>
          <p:cNvSpPr txBox="1"/>
          <p:nvPr/>
        </p:nvSpPr>
        <p:spPr>
          <a:xfrm>
            <a:off x="1847354" y="589134"/>
            <a:ext cx="90214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</a:rPr>
              <a:t>Partitioning:</a:t>
            </a:r>
            <a:endParaRPr lang="en-IN" sz="4400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2BA9B6-7EA1-48C9-BBD8-CBF080D16409}"/>
              </a:ext>
            </a:extLst>
          </p:cNvPr>
          <p:cNvSpPr/>
          <p:nvPr/>
        </p:nvSpPr>
        <p:spPr>
          <a:xfrm>
            <a:off x="1724506" y="356451"/>
            <a:ext cx="926714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BBBEF9-191A-43E3-B163-2AD451E63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0287" y="2033587"/>
            <a:ext cx="7591425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4338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1971E82A-CF98-4542-8814-B5C366825BA0}"/>
              </a:ext>
            </a:extLst>
          </p:cNvPr>
          <p:cNvSpPr txBox="1"/>
          <p:nvPr/>
        </p:nvSpPr>
        <p:spPr>
          <a:xfrm>
            <a:off x="1847354" y="589134"/>
            <a:ext cx="90214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</a:rPr>
              <a:t>Output:</a:t>
            </a:r>
            <a:endParaRPr lang="en-IN" sz="4400" dirty="0">
              <a:ln>
                <a:solidFill>
                  <a:schemeClr val="bg1">
                    <a:lumMod val="75000"/>
                    <a:lumOff val="25000"/>
                    <a:alpha val="10000"/>
                  </a:schemeClr>
                </a:solidFill>
              </a:ln>
              <a:solidFill>
                <a:schemeClr val="tx2"/>
              </a:solidFill>
              <a:effectLst>
                <a:outerShdw blurRad="9525" dist="25400" dir="14640000" algn="tl" rotWithShape="0">
                  <a:schemeClr val="bg1">
                    <a:alpha val="30000"/>
                  </a:schemeClr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2BA9B6-7EA1-48C9-BBD8-CBF080D16409}"/>
              </a:ext>
            </a:extLst>
          </p:cNvPr>
          <p:cNvSpPr/>
          <p:nvPr/>
        </p:nvSpPr>
        <p:spPr>
          <a:xfrm>
            <a:off x="1724506" y="356451"/>
            <a:ext cx="926714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D5D22CA-39C0-436D-A989-23A9AD68B9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210" y="2059219"/>
            <a:ext cx="6505575" cy="1400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4D327F-CBA7-4E0B-8489-7A30B3F94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7636" y="3753635"/>
            <a:ext cx="4276725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1267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8F870-593F-401E-987C-B236A88FB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DE </a:t>
            </a:r>
            <a:br>
              <a:rPr lang="en-IN" dirty="0"/>
            </a:br>
            <a:r>
              <a:rPr lang="en-IN" dirty="0"/>
              <a:t>IMPLEMENT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1D069B-968B-447A-8605-0A5969E809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Image Segmentation</a:t>
            </a:r>
          </a:p>
        </p:txBody>
      </p:sp>
    </p:spTree>
    <p:extLst>
      <p:ext uri="{BB962C8B-B14F-4D97-AF65-F5344CB8AC3E}">
        <p14:creationId xmlns:p14="http://schemas.microsoft.com/office/powerpoint/2010/main" val="27298471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623915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200" dirty="0"/>
              <a:t>GRAPH-BASED IMAGE SEGMENT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D0AEF-0A84-4FBC-BDF5-8095F34F1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4D0AEF-0A84-4FBC-BDF5-8095F34F1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B32A541-2C7F-4E34-90A2-096890EBEF40}"/>
              </a:ext>
            </a:extLst>
          </p:cNvPr>
          <p:cNvSpPr txBox="1"/>
          <p:nvPr/>
        </p:nvSpPr>
        <p:spPr>
          <a:xfrm>
            <a:off x="1147445" y="1767614"/>
            <a:ext cx="1071372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Image segmentation is the process of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Finding natural boundaries in an im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Partitioning the image along those bounda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/>
          </a:p>
          <a:p>
            <a:r>
              <a:rPr lang="en-IN" dirty="0"/>
              <a:t>Us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Helps determine relations between obj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Finds context of objects in an im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Applications: face recognition, number plate identification, image-based searches etc</a:t>
            </a:r>
          </a:p>
          <a:p>
            <a:endParaRPr lang="en-IN" dirty="0"/>
          </a:p>
          <a:p>
            <a:pPr algn="ctr"/>
            <a:r>
              <a:rPr lang="en-IN" dirty="0">
                <a:solidFill>
                  <a:srgbClr val="FF0000"/>
                </a:solidFill>
              </a:rPr>
              <a:t>Humans can easily identify which portions of an image belong together, but it is not the same for a computer. To aid in this, image segmentation can be used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CD14D6-7D98-4ABB-91B2-E233A2A568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3792" y="5028677"/>
            <a:ext cx="4775200" cy="153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865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0A25AC1C-93A8-4F32-8BA0-8EF0ED6438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86310" cy="6858000"/>
          </a:xfrm>
          <a:prstGeom prst="rect">
            <a:avLst/>
          </a:prstGeom>
          <a:solidFill>
            <a:srgbClr val="BABB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027767-737E-4D5B-8786-6CFE32AC42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893930"/>
            <a:ext cx="5690286" cy="5070142"/>
          </a:xfrm>
        </p:spPr>
        <p:txBody>
          <a:bodyPr anchor="b">
            <a:normAutofit/>
          </a:bodyPr>
          <a:lstStyle/>
          <a:p>
            <a:pPr algn="r"/>
            <a:r>
              <a:rPr lang="en-IN" sz="7200" dirty="0">
                <a:solidFill>
                  <a:srgbClr val="000000"/>
                </a:solidFill>
              </a:rPr>
              <a:t>TABLE OF CONTENTS: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239223A-E317-40B7-B86E-6EF7BC45F6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211508" y="0"/>
            <a:ext cx="4980492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9C3D69-5D0C-4084-995D-ED526B17B7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60667" y="893931"/>
            <a:ext cx="3656419" cy="5070142"/>
          </a:xfrm>
        </p:spPr>
        <p:txBody>
          <a:bodyPr anchor="t"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IN" dirty="0">
                <a:solidFill>
                  <a:schemeClr val="tx1"/>
                </a:solidFill>
              </a:rPr>
              <a:t>Theor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dirty="0">
                <a:solidFill>
                  <a:schemeClr val="tx1"/>
                </a:solidFill>
              </a:rPr>
              <a:t>Adjacency &amp; Incidence matric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dirty="0">
                <a:solidFill>
                  <a:schemeClr val="tx1"/>
                </a:solidFill>
              </a:rPr>
              <a:t>Graph Laplacia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dirty="0">
                <a:solidFill>
                  <a:schemeClr val="tx1"/>
                </a:solidFill>
              </a:rPr>
              <a:t>Properties of the Graph Laplacia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dirty="0">
                <a:solidFill>
                  <a:schemeClr val="tx1"/>
                </a:solidFill>
              </a:rPr>
              <a:t>Complete Graph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dirty="0">
                <a:solidFill>
                  <a:schemeClr val="tx1"/>
                </a:solidFill>
              </a:rPr>
              <a:t>Tre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dirty="0">
                <a:solidFill>
                  <a:schemeClr val="tx1"/>
                </a:solidFill>
              </a:rPr>
              <a:t>Disconnected Graphs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>
                <a:solidFill>
                  <a:schemeClr val="tx1"/>
                </a:solidFill>
              </a:rPr>
              <a:t>Graph Partitioning Implementation &amp; Output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>
                <a:solidFill>
                  <a:schemeClr val="tx1"/>
                </a:solidFill>
              </a:rPr>
              <a:t>Image Segmentation Implementation &amp; Output</a:t>
            </a:r>
          </a:p>
          <a:p>
            <a:pPr marL="873252" lvl="1" indent="-342900">
              <a:buFont typeface="+mj-lt"/>
              <a:buAutoNum type="arabicPeriod"/>
            </a:pPr>
            <a:endParaRPr lang="en-IN" dirty="0">
              <a:solidFill>
                <a:schemeClr val="tx1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0F91D99-379D-4726-B7B3-8967FC44F6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982908" y="376"/>
            <a:ext cx="2286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41867384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26806B-7E23-4FA2-8870-B376844D8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structing the Image Graph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544977-6E04-427E-91CE-CA5DC97A8411}"/>
              </a:ext>
            </a:extLst>
          </p:cNvPr>
          <p:cNvSpPr txBox="1"/>
          <p:nvPr/>
        </p:nvSpPr>
        <p:spPr>
          <a:xfrm>
            <a:off x="1157288" y="1771650"/>
            <a:ext cx="9815512" cy="92333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Let G be a graph whose vertices are the </a:t>
            </a:r>
            <a:r>
              <a:rPr lang="en-IN" dirty="0" err="1"/>
              <a:t>mn</a:t>
            </a:r>
            <a:r>
              <a:rPr lang="en-IN" dirty="0"/>
              <a:t> pixels of an </a:t>
            </a:r>
            <a:r>
              <a:rPr lang="en-IN" dirty="0" err="1"/>
              <a:t>mxn</a:t>
            </a:r>
            <a:r>
              <a:rPr lang="en-IN" dirty="0"/>
              <a:t> image (grayscale or </a:t>
            </a:r>
            <a:r>
              <a:rPr lang="en-IN" dirty="0" err="1"/>
              <a:t>color</a:t>
            </a:r>
            <a:r>
              <a:rPr lang="en-IN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Each vertex </a:t>
            </a:r>
            <a:r>
              <a:rPr lang="en-IN" i="1" dirty="0" err="1"/>
              <a:t>i</a:t>
            </a:r>
            <a:r>
              <a:rPr lang="en-IN" dirty="0"/>
              <a:t> has a brightness B(</a:t>
            </a:r>
            <a:r>
              <a:rPr lang="en-IN" i="1" dirty="0" err="1"/>
              <a:t>i</a:t>
            </a:r>
            <a:r>
              <a:rPr lang="en-IN" dirty="0"/>
              <a:t>), the grayscale of average RGB value of the pix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And a coordinate location X(</a:t>
            </a:r>
            <a:r>
              <a:rPr lang="en-IN" i="1" dirty="0" err="1"/>
              <a:t>i</a:t>
            </a:r>
            <a:r>
              <a:rPr lang="en-IN" i="1" dirty="0"/>
              <a:t>)</a:t>
            </a:r>
            <a:r>
              <a:rPr lang="en-IN" dirty="0"/>
              <a:t> </a:t>
            </a:r>
            <a:r>
              <a:rPr lang="en-IN" dirty="0">
                <a:sym typeface="Wingdings" panose="05000000000000000000" pitchFamily="2" charset="2"/>
              </a:rPr>
              <a:t> Indices of the pixel in the original image arra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E02E751-F153-4538-84EA-5445E8CA4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74442"/>
              </p:ext>
            </p:extLst>
          </p:nvPr>
        </p:nvGraphicFramePr>
        <p:xfrm>
          <a:off x="1253958" y="3006725"/>
          <a:ext cx="9622172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5244840" imgH="1803240" progId="Equation.DSMT4">
                  <p:embed/>
                </p:oleObj>
              </mc:Choice>
              <mc:Fallback>
                <p:oleObj name="Equation" r:id="rId3" imgW="52448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3958" y="3006725"/>
                        <a:ext cx="9622172" cy="330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9009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1BD21-B97E-4378-95C0-1780DD8E9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28675"/>
          </a:xfrm>
        </p:spPr>
        <p:txBody>
          <a:bodyPr/>
          <a:lstStyle/>
          <a:p>
            <a:r>
              <a:rPr lang="en-IN" dirty="0"/>
              <a:t>Inferenc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82CDC-B5DC-4865-9888-AE9880518D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514475"/>
            <a:ext cx="9601200" cy="4352925"/>
          </a:xfrm>
        </p:spPr>
        <p:txBody>
          <a:bodyPr>
            <a:normAutofit/>
          </a:bodyPr>
          <a:lstStyle/>
          <a:p>
            <a:r>
              <a:rPr lang="en-IN" sz="2800" dirty="0"/>
              <a:t>Pixels that are further apart from given radius r are not connected at all in G</a:t>
            </a:r>
          </a:p>
          <a:p>
            <a:r>
              <a:rPr lang="en-IN" sz="2800" dirty="0"/>
              <a:t>Pixels within r of each other are more </a:t>
            </a:r>
            <a:r>
              <a:rPr lang="en-IN" sz="2800" b="1" dirty="0">
                <a:solidFill>
                  <a:srgbClr val="FF0000"/>
                </a:solidFill>
              </a:rPr>
              <a:t>strongly connected </a:t>
            </a:r>
            <a:r>
              <a:rPr lang="en-IN" sz="2800" dirty="0"/>
              <a:t>if they are </a:t>
            </a:r>
            <a:r>
              <a:rPr lang="en-IN" sz="2800" dirty="0">
                <a:solidFill>
                  <a:srgbClr val="FF0000"/>
                </a:solidFill>
              </a:rPr>
              <a:t>similar in brightness and close together</a:t>
            </a:r>
            <a:r>
              <a:rPr lang="en-IN" sz="2800" dirty="0"/>
              <a:t> (value in exponential is negative but closer to zero)</a:t>
            </a:r>
          </a:p>
          <a:p>
            <a:r>
              <a:rPr lang="en-IN" sz="2800" dirty="0">
                <a:solidFill>
                  <a:schemeClr val="tx1"/>
                </a:solidFill>
              </a:rPr>
              <a:t> </a:t>
            </a:r>
            <a:r>
              <a:rPr lang="en-IN" sz="2800" dirty="0">
                <a:solidFill>
                  <a:srgbClr val="FF0000"/>
                </a:solidFill>
              </a:rPr>
              <a:t>High contrasting </a:t>
            </a:r>
            <a:r>
              <a:rPr lang="en-IN" sz="2800" dirty="0"/>
              <a:t>pixels have </a:t>
            </a:r>
            <a:r>
              <a:rPr lang="en-IN" sz="2800" b="1" dirty="0">
                <a:solidFill>
                  <a:srgbClr val="FF0000"/>
                </a:solidFill>
              </a:rPr>
              <a:t>weaker connections </a:t>
            </a:r>
            <a:r>
              <a:rPr lang="en-IN" sz="2800" dirty="0"/>
              <a:t>(value in exponential is highly negative)</a:t>
            </a:r>
          </a:p>
        </p:txBody>
      </p:sp>
    </p:spTree>
    <p:extLst>
      <p:ext uri="{BB962C8B-B14F-4D97-AF65-F5344CB8AC3E}">
        <p14:creationId xmlns:p14="http://schemas.microsoft.com/office/powerpoint/2010/main" val="13130473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1F7F14B-ED51-4057-8897-4FC72CA2B97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38FB9B-DCC6-4176-BE50-AFD91C7AC5BD}"/>
              </a:ext>
            </a:extLst>
          </p:cNvPr>
          <p:cNvSpPr txBox="1"/>
          <p:nvPr/>
        </p:nvSpPr>
        <p:spPr>
          <a:xfrm>
            <a:off x="205740" y="1805232"/>
            <a:ext cx="4892040" cy="3247534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rmAutofit/>
          </a:bodyPr>
          <a:lstStyle/>
          <a:p>
            <a:pPr marL="384048" indent="-384048" defTabSz="914400">
              <a:lnSpc>
                <a:spcPct val="94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he grid on the left represents a 4 x 4 (m x n) image with 16 pixels.</a:t>
            </a:r>
          </a:p>
          <a:p>
            <a:pPr marL="384048" indent="-384048" defTabSz="914400">
              <a:lnSpc>
                <a:spcPct val="94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On the right is the corresponding 16 x 16 (</a:t>
            </a:r>
            <a:r>
              <a:rPr lang="en-US" sz="2000" dirty="0" err="1">
                <a:solidFill>
                  <a:schemeClr val="bg1"/>
                </a:solidFill>
              </a:rPr>
              <a:t>mn</a:t>
            </a:r>
            <a:r>
              <a:rPr lang="en-US" sz="2000" dirty="0">
                <a:solidFill>
                  <a:schemeClr val="bg1"/>
                </a:solidFill>
              </a:rPr>
              <a:t> x </a:t>
            </a:r>
            <a:r>
              <a:rPr lang="en-US" sz="2000" dirty="0" err="1">
                <a:solidFill>
                  <a:schemeClr val="bg1"/>
                </a:solidFill>
              </a:rPr>
              <a:t>mn</a:t>
            </a:r>
            <a:r>
              <a:rPr lang="en-US" sz="2000" dirty="0">
                <a:solidFill>
                  <a:schemeClr val="bg1"/>
                </a:solidFill>
              </a:rPr>
              <a:t>) adjacency matrix with all non zero entries shaded.</a:t>
            </a:r>
          </a:p>
          <a:p>
            <a:pPr marL="384048" indent="-384048" defTabSz="914400">
              <a:lnSpc>
                <a:spcPct val="94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bg1"/>
                </a:solidFill>
              </a:rPr>
              <a:t>Eg</a:t>
            </a:r>
            <a:r>
              <a:rPr lang="en-US" sz="2000" dirty="0">
                <a:solidFill>
                  <a:schemeClr val="bg1"/>
                </a:solidFill>
              </a:rPr>
              <a:t> in row 5: entries 1, 4, 5, 6, and 9 are nonzero because those pixels are within radius r of pixel 5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9CB4F78-37FA-4A6C-B624-E7F7D69168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22729D-9611-45D1-92AA-EBB99C1A18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584954"/>
            <a:ext cx="5384074" cy="3688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1926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C0EE8-B60E-4C1C-A7D0-4528EEB7B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488442"/>
            <a:ext cx="9601200" cy="1485900"/>
          </a:xfrm>
        </p:spPr>
        <p:txBody>
          <a:bodyPr>
            <a:normAutofit/>
          </a:bodyPr>
          <a:lstStyle/>
          <a:p>
            <a:r>
              <a:rPr lang="en-IN" sz="4000" dirty="0"/>
              <a:t>Methodology to create Weighted Adjacency &amp; Degree matric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B7D8B-339D-4A57-BF99-B375C0A49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974342"/>
            <a:ext cx="9601200" cy="35814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IN" sz="2400" dirty="0"/>
              <a:t>Initialise Adjacency (A) as a sparse </a:t>
            </a:r>
            <a:r>
              <a:rPr lang="en-IN" sz="2400" dirty="0" err="1"/>
              <a:t>mn</a:t>
            </a:r>
            <a:r>
              <a:rPr lang="en-IN" sz="2400" dirty="0"/>
              <a:t> x </a:t>
            </a:r>
            <a:r>
              <a:rPr lang="en-IN" sz="2400" dirty="0" err="1"/>
              <a:t>mn</a:t>
            </a:r>
            <a:r>
              <a:rPr lang="en-IN" sz="2400" dirty="0"/>
              <a:t> matrix</a:t>
            </a:r>
          </a:p>
          <a:p>
            <a:pPr marL="457200" indent="-457200">
              <a:buFont typeface="+mj-lt"/>
              <a:buAutoNum type="arabicPeriod"/>
            </a:pPr>
            <a:r>
              <a:rPr lang="en-IN" sz="2400" dirty="0"/>
              <a:t>Initialise Degree (D) as a vector with </a:t>
            </a:r>
            <a:r>
              <a:rPr lang="en-IN" sz="2400" dirty="0" err="1"/>
              <a:t>mn</a:t>
            </a:r>
            <a:r>
              <a:rPr lang="en-IN" sz="2400" dirty="0"/>
              <a:t> entries </a:t>
            </a:r>
            <a:r>
              <a:rPr lang="en-IN" sz="2400" dirty="0">
                <a:sym typeface="Wingdings" panose="05000000000000000000" pitchFamily="2" charset="2"/>
              </a:rPr>
              <a:t> Can be converted to matrix later</a:t>
            </a:r>
          </a:p>
          <a:p>
            <a:pPr marL="457200" indent="-457200">
              <a:buFont typeface="+mj-lt"/>
              <a:buAutoNum type="arabicPeriod"/>
            </a:pPr>
            <a:r>
              <a:rPr lang="en-IN" sz="2400" dirty="0">
                <a:sym typeface="Wingdings" panose="05000000000000000000" pitchFamily="2" charset="2"/>
              </a:rPr>
              <a:t>For each vertex </a:t>
            </a:r>
            <a:r>
              <a:rPr lang="en-IN" sz="2400" i="1" dirty="0" err="1">
                <a:sym typeface="Wingdings" panose="05000000000000000000" pitchFamily="2" charset="2"/>
              </a:rPr>
              <a:t>i</a:t>
            </a:r>
            <a:r>
              <a:rPr lang="en-IN" sz="2400" i="1" dirty="0">
                <a:sym typeface="Wingdings" panose="05000000000000000000" pitchFamily="2" charset="2"/>
              </a:rPr>
              <a:t> (</a:t>
            </a:r>
            <a:r>
              <a:rPr lang="en-IN" sz="2400" i="1" dirty="0" err="1">
                <a:sym typeface="Wingdings" panose="05000000000000000000" pitchFamily="2" charset="2"/>
              </a:rPr>
              <a:t>i</a:t>
            </a:r>
            <a:r>
              <a:rPr lang="en-IN" sz="2400" i="1" dirty="0">
                <a:sym typeface="Wingdings" panose="05000000000000000000" pitchFamily="2" charset="2"/>
              </a:rPr>
              <a:t> = 0, 1, …, mn-1):</a:t>
            </a:r>
            <a:endParaRPr lang="en-IN" sz="2400" i="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7DA401-BE02-487A-866B-8FB597DF9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74675"/>
              </p:ext>
            </p:extLst>
          </p:nvPr>
        </p:nvGraphicFramePr>
        <p:xfrm>
          <a:off x="1905000" y="3908299"/>
          <a:ext cx="7955280" cy="128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4572000" imgH="736560" progId="Equation.DSMT4">
                  <p:embed/>
                </p:oleObj>
              </mc:Choice>
              <mc:Fallback>
                <p:oleObj name="Equation" r:id="rId3" imgW="4572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908299"/>
                        <a:ext cx="7955280" cy="1281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614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449BC34D-9C23-4D6D-8213-1F471AF85B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FA0F5D6C-5025-4D7E-82DD-C2C6FDA1E75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E2AF2C17-4AB4-4402-B84B-129EF95D161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5D213B41-AC9B-4E61-BEED-FF4C168A89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CFCEF90-D57B-49C4-AB20-F46FAB1E1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573" y="5550148"/>
            <a:ext cx="10869750" cy="1237298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pPr algn="ctr"/>
            <a:br>
              <a:rPr lang="en-US" sz="4000" cap="all" dirty="0"/>
            </a:br>
            <a:br>
              <a:rPr lang="en-US" sz="4000" cap="all" dirty="0"/>
            </a:br>
            <a:r>
              <a:rPr lang="en-US" sz="4000" cap="all" dirty="0"/>
              <a:t>Function 1:</a:t>
            </a:r>
            <a:br>
              <a:rPr lang="en-US" sz="4000" cap="all" dirty="0"/>
            </a:br>
            <a:br>
              <a:rPr lang="en-US" sz="4000" cap="all" dirty="0"/>
            </a:br>
            <a:r>
              <a:rPr lang="en-US" sz="2700" cap="all" dirty="0"/>
              <a:t>Used to read the image from the system and compute the brightness of each pixel (average of </a:t>
            </a:r>
            <a:r>
              <a:rPr lang="en-US" sz="2700" cap="all" dirty="0" err="1"/>
              <a:t>rgb</a:t>
            </a:r>
            <a:r>
              <a:rPr lang="en-US" sz="2700" cap="all" dirty="0"/>
              <a:t> values)</a:t>
            </a:r>
            <a:br>
              <a:rPr lang="en-US" sz="4000" cap="all" dirty="0"/>
            </a:br>
            <a:endParaRPr lang="en-US" sz="4000" cap="all" dirty="0"/>
          </a:p>
        </p:txBody>
      </p:sp>
      <p:sp>
        <p:nvSpPr>
          <p:cNvPr id="15" name="Freeform 6">
            <a:extLst>
              <a:ext uri="{FF2B5EF4-FFF2-40B4-BE49-F238E27FC236}">
                <a16:creationId xmlns:a16="http://schemas.microsoft.com/office/drawing/2014/main" id="{D8BB75D5-93A7-4EC9-A2FB-DCBDE6DE3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rot="5400000" flipH="1">
            <a:off x="1046527" y="-133294"/>
            <a:ext cx="3275668" cy="4408488"/>
          </a:xfrm>
          <a:custGeom>
            <a:avLst/>
            <a:gdLst/>
            <a:ahLst/>
            <a:cxnLst/>
            <a:rect l="l" t="t" r="r" b="b"/>
            <a:pathLst>
              <a:path w="10002" h="10000">
                <a:moveTo>
                  <a:pt x="8763" y="0"/>
                </a:moveTo>
                <a:lnTo>
                  <a:pt x="10002" y="0"/>
                </a:lnTo>
                <a:lnTo>
                  <a:pt x="10002" y="10000"/>
                </a:lnTo>
                <a:lnTo>
                  <a:pt x="2" y="10000"/>
                </a:lnTo>
                <a:cubicBezTo>
                  <a:pt x="-2" y="9698"/>
                  <a:pt x="4" y="9427"/>
                  <a:pt x="0" y="9125"/>
                </a:cubicBezTo>
                <a:lnTo>
                  <a:pt x="8763" y="9128"/>
                </a:lnTo>
                <a:lnTo>
                  <a:pt x="8763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7" name="Freeform 6">
            <a:extLst>
              <a:ext uri="{FF2B5EF4-FFF2-40B4-BE49-F238E27FC236}">
                <a16:creationId xmlns:a16="http://schemas.microsoft.com/office/drawing/2014/main" id="{628FBD9F-3B86-4C98-8F77-3833207377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rot="5400000" flipV="1">
            <a:off x="7838485" y="614084"/>
            <a:ext cx="3275013" cy="4408488"/>
          </a:xfrm>
          <a:custGeom>
            <a:avLst/>
            <a:gdLst/>
            <a:ahLst/>
            <a:cxnLst/>
            <a:rect l="l" t="t" r="r" b="b"/>
            <a:pathLst>
              <a:path w="10000" h="10000">
                <a:moveTo>
                  <a:pt x="8761" y="0"/>
                </a:moveTo>
                <a:lnTo>
                  <a:pt x="10000" y="0"/>
                </a:lnTo>
                <a:lnTo>
                  <a:pt x="10000" y="10000"/>
                </a:lnTo>
                <a:lnTo>
                  <a:pt x="0" y="10000"/>
                </a:lnTo>
                <a:lnTo>
                  <a:pt x="0" y="9126"/>
                </a:lnTo>
                <a:lnTo>
                  <a:pt x="8761" y="9127"/>
                </a:lnTo>
                <a:lnTo>
                  <a:pt x="8761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0CD6D9-BA9D-4D94-9EF8-2059B8A9FC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862" y="1500021"/>
            <a:ext cx="9797173" cy="188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161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9D9D6BF1-DFF2-4526-9D13-BF339D8C41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2" name="Freeform 6">
              <a:extLst>
                <a:ext uri="{FF2B5EF4-FFF2-40B4-BE49-F238E27FC236}">
                  <a16:creationId xmlns:a16="http://schemas.microsoft.com/office/drawing/2014/main" id="{A54D4DB6-FB18-4CAE-8905-E0053C9256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1DBD6488-9429-4FFA-8AE8-C4022C39B0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56C94072-1B34-48FB-9A9C-5A9A0FFC85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45381C-D6EE-4E5C-96D3-338CFA8937C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47"/>
          <a:stretch/>
        </p:blipFill>
        <p:spPr>
          <a:xfrm>
            <a:off x="0" y="9341"/>
            <a:ext cx="12191980" cy="685799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D5941F3-0256-4E90-BBBC-5A6EDEB8E0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138004" y="4166755"/>
            <a:ext cx="5607908" cy="2040066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CFCEF90-D57B-49C4-AB20-F46FAB1E1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7869" y="5152957"/>
            <a:ext cx="5268177" cy="1086237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3600" cap="all" dirty="0">
                <a:solidFill>
                  <a:srgbClr val="FFFFFF"/>
                </a:solidFill>
              </a:rPr>
              <a:t>Function 2: finding neighborhood of each vertex (step 3.a)</a:t>
            </a:r>
            <a:br>
              <a:rPr lang="en-US" sz="3600" cap="all" dirty="0">
                <a:solidFill>
                  <a:srgbClr val="FFFFFF"/>
                </a:solidFill>
              </a:rPr>
            </a:br>
            <a:endParaRPr lang="en-US" sz="3600" cap="all" dirty="0">
              <a:solidFill>
                <a:srgbClr val="FFFFFF"/>
              </a:solidFill>
            </a:endParaRP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A5019358-4900-4555-99FF-EF6AE90B8E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 flipV="1">
            <a:off x="5670146" y="3710250"/>
            <a:ext cx="2131466" cy="1830903"/>
          </a:xfrm>
          <a:custGeom>
            <a:avLst/>
            <a:gdLst>
              <a:gd name="connsiteX0" fmla="*/ 2308583 w 2308583"/>
              <a:gd name="connsiteY0" fmla="*/ 1983044 h 1983044"/>
              <a:gd name="connsiteX1" fmla="*/ 462 w 2308583"/>
              <a:gd name="connsiteY1" fmla="*/ 1983044 h 1983044"/>
              <a:gd name="connsiteX2" fmla="*/ 0 w 2308583"/>
              <a:gd name="connsiteY2" fmla="*/ 1711185 h 1983044"/>
              <a:gd name="connsiteX3" fmla="*/ 2022607 w 2308583"/>
              <a:gd name="connsiteY3" fmla="*/ 1712117 h 1983044"/>
              <a:gd name="connsiteX4" fmla="*/ 2022607 w 2308583"/>
              <a:gd name="connsiteY4" fmla="*/ 0 h 1983044"/>
              <a:gd name="connsiteX5" fmla="*/ 2308583 w 2308583"/>
              <a:gd name="connsiteY5" fmla="*/ 0 h 1983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08583" h="1983044">
                <a:moveTo>
                  <a:pt x="2308583" y="1983044"/>
                </a:moveTo>
                <a:lnTo>
                  <a:pt x="462" y="1983044"/>
                </a:lnTo>
                <a:cubicBezTo>
                  <a:pt x="-462" y="1889214"/>
                  <a:pt x="923" y="1805015"/>
                  <a:pt x="0" y="1711185"/>
                </a:cubicBezTo>
                <a:lnTo>
                  <a:pt x="2022607" y="1712117"/>
                </a:lnTo>
                <a:lnTo>
                  <a:pt x="2022607" y="0"/>
                </a:lnTo>
                <a:lnTo>
                  <a:pt x="2308583" y="0"/>
                </a:lnTo>
                <a:close/>
              </a:path>
            </a:pathLst>
          </a:custGeom>
          <a:solidFill>
            <a:srgbClr val="FFFFFF">
              <a:alpha val="70000"/>
            </a:srgbClr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3772825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8C89EA62-F38E-4285-A105-C5E1BD3600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2CF6E46A-CCCD-4728-B011-E147B23629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2E2C684B-30C9-4689-A529-EBF1B8ADB21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5ABA7F3F-D56F-4C06-84AC-03FC83B064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15374B5-D7C8-4AA9-BE65-DB7A0CA9B4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C73A7452-ED0F-4903-A620-8D103E556C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5" name="Freeform 6">
              <a:extLst>
                <a:ext uri="{FF2B5EF4-FFF2-40B4-BE49-F238E27FC236}">
                  <a16:creationId xmlns:a16="http://schemas.microsoft.com/office/drawing/2014/main" id="{F6A3F6CE-D581-4C37-8822-4F4A68325E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AF7F88B-BBEA-46D8-BC64-A429BD637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5128" y="1788454"/>
            <a:ext cx="8361229" cy="2098226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4500" cap="all"/>
              <a:t>Function 3: Creating adjacency and degree matrices:</a:t>
            </a:r>
          </a:p>
        </p:txBody>
      </p:sp>
    </p:spTree>
    <p:extLst>
      <p:ext uri="{BB962C8B-B14F-4D97-AF65-F5344CB8AC3E}">
        <p14:creationId xmlns:p14="http://schemas.microsoft.com/office/powerpoint/2010/main" val="24735861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A6EC888-B85F-410F-B430-06583E94BE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8E50D4F-7A5A-4BF8-A5ED-67765D3AAC3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A2BA875-DA32-4243-91A6-470E0A0A45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657EEA-3B8E-4FE2-9E20-18AEB6B98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339" y="800100"/>
            <a:ext cx="10209322" cy="5257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6083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B375F-E597-4A87-8A2F-E21457513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gmenting the graph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FB381E-5418-4F48-B3BA-D53DF6D2A8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699261"/>
            <a:ext cx="9601200" cy="3017520"/>
          </a:xfrm>
        </p:spPr>
        <p:txBody>
          <a:bodyPr/>
          <a:lstStyle/>
          <a:p>
            <a:r>
              <a:rPr lang="en-IN" dirty="0"/>
              <a:t>With an image represented as a graph G, the goal now is to split G into two distinct connected components by removing edges from the graph</a:t>
            </a:r>
          </a:p>
          <a:p>
            <a:r>
              <a:rPr lang="en-IN" dirty="0"/>
              <a:t>This is known as cutting G, and the set of edges removed is called the cut</a:t>
            </a:r>
          </a:p>
          <a:p>
            <a:r>
              <a:rPr lang="en-IN" dirty="0"/>
              <a:t>The cut with the least weight will best segment the imag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AE2FC6-3ABE-4423-A0D9-BB5B5BC29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44410"/>
              </p:ext>
            </p:extLst>
          </p:nvPr>
        </p:nvGraphicFramePr>
        <p:xfrm>
          <a:off x="1420813" y="3619500"/>
          <a:ext cx="98091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6743520" imgH="558720" progId="Equation.DSMT4">
                  <p:embed/>
                </p:oleObj>
              </mc:Choice>
              <mc:Fallback>
                <p:oleObj name="Equation" r:id="rId3" imgW="6743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13" y="3619500"/>
                        <a:ext cx="980916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2F861FE-4CD7-421E-BCE2-BE7E3D8D76D9}"/>
              </a:ext>
            </a:extLst>
          </p:cNvPr>
          <p:cNvSpPr txBox="1"/>
          <p:nvPr/>
        </p:nvSpPr>
        <p:spPr>
          <a:xfrm>
            <a:off x="1088975" y="4835573"/>
            <a:ext cx="10471883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IN" dirty="0">
                <a:solidFill>
                  <a:srgbClr val="FF0000"/>
                </a:solidFill>
              </a:rPr>
              <a:t>Indices of the positive entries </a:t>
            </a:r>
            <a:r>
              <a:rPr lang="en-IN" dirty="0">
                <a:solidFill>
                  <a:srgbClr val="FF0000"/>
                </a:solidFill>
                <a:sym typeface="Wingdings" panose="05000000000000000000" pitchFamily="2" charset="2"/>
              </a:rPr>
              <a:t> Indices of the pixels in the flattened image that belong to one segment</a:t>
            </a:r>
          </a:p>
          <a:p>
            <a:r>
              <a:rPr lang="en-IN" dirty="0">
                <a:solidFill>
                  <a:srgbClr val="FF0000"/>
                </a:solidFill>
                <a:sym typeface="Wingdings" panose="05000000000000000000" pitchFamily="2" charset="2"/>
              </a:rPr>
              <a:t>Indices of the negative entries  Indices of the pixels which belong to the other segment</a:t>
            </a:r>
            <a:endParaRPr lang="en-I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3150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9D9D6BF1-DFF2-4526-9D13-BF339D8C41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47" name="Freeform 6">
              <a:extLst>
                <a:ext uri="{FF2B5EF4-FFF2-40B4-BE49-F238E27FC236}">
                  <a16:creationId xmlns:a16="http://schemas.microsoft.com/office/drawing/2014/main" id="{A54D4DB6-FB18-4CAE-8905-E0053C9256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48" name="Freeform 6">
              <a:extLst>
                <a:ext uri="{FF2B5EF4-FFF2-40B4-BE49-F238E27FC236}">
                  <a16:creationId xmlns:a16="http://schemas.microsoft.com/office/drawing/2014/main" id="{1DBD6488-9429-4FFA-8AE8-C4022C39B0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  <p:pic>
        <p:nvPicPr>
          <p:cNvPr id="42" name="Picture 41" descr="Graph on document with pen">
            <a:extLst>
              <a:ext uri="{FF2B5EF4-FFF2-40B4-BE49-F238E27FC236}">
                <a16:creationId xmlns:a16="http://schemas.microsoft.com/office/drawing/2014/main" id="{6D8E8E18-F585-4559-80D2-9BDE91D2498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grayscl/>
          </a:blip>
          <a:srcRect t="1502" b="14212"/>
          <a:stretch/>
        </p:blipFill>
        <p:spPr>
          <a:xfrm>
            <a:off x="20" y="10"/>
            <a:ext cx="12191980" cy="6859300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334BA972-C640-4E2E-B1AC-162A1ABA4CE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58" y="0"/>
            <a:ext cx="12192000" cy="6858000"/>
          </a:xfrm>
          <a:prstGeom prst="rect">
            <a:avLst/>
          </a:prstGeom>
          <a:gradFill flip="none" rotWithShape="1">
            <a:gsLst>
              <a:gs pos="30000">
                <a:schemeClr val="bg2">
                  <a:alpha val="75000"/>
                </a:schemeClr>
              </a:gs>
              <a:gs pos="100000">
                <a:schemeClr val="bg2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reeform 6">
            <a:extLst>
              <a:ext uri="{FF2B5EF4-FFF2-40B4-BE49-F238E27FC236}">
                <a16:creationId xmlns:a16="http://schemas.microsoft.com/office/drawing/2014/main" id="{AB4EBAB6-4362-4DD4-B97E-6707AFA570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 flipV="1">
            <a:off x="752858" y="744469"/>
            <a:ext cx="3275668" cy="4408488"/>
          </a:xfrm>
          <a:custGeom>
            <a:avLst/>
            <a:gdLst/>
            <a:ahLst/>
            <a:cxnLst/>
            <a:rect l="l" t="t" r="r" b="b"/>
            <a:pathLst>
              <a:path w="10002" h="10000">
                <a:moveTo>
                  <a:pt x="8763" y="0"/>
                </a:moveTo>
                <a:lnTo>
                  <a:pt x="10002" y="0"/>
                </a:lnTo>
                <a:lnTo>
                  <a:pt x="10002" y="10000"/>
                </a:lnTo>
                <a:lnTo>
                  <a:pt x="2" y="10000"/>
                </a:lnTo>
                <a:cubicBezTo>
                  <a:pt x="-2" y="9698"/>
                  <a:pt x="4" y="9427"/>
                  <a:pt x="0" y="9125"/>
                </a:cubicBezTo>
                <a:lnTo>
                  <a:pt x="8763" y="9128"/>
                </a:lnTo>
                <a:lnTo>
                  <a:pt x="8763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54" name="Freeform 6">
            <a:extLst>
              <a:ext uri="{FF2B5EF4-FFF2-40B4-BE49-F238E27FC236}">
                <a16:creationId xmlns:a16="http://schemas.microsoft.com/office/drawing/2014/main" id="{2FA5E0A6-4D2A-405F-AA56-A8E5978342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l" t="t" r="r" b="b"/>
            <a:pathLst>
              <a:path w="10000" h="10000">
                <a:moveTo>
                  <a:pt x="8761" y="0"/>
                </a:moveTo>
                <a:lnTo>
                  <a:pt x="10000" y="0"/>
                </a:lnTo>
                <a:lnTo>
                  <a:pt x="10000" y="10000"/>
                </a:lnTo>
                <a:lnTo>
                  <a:pt x="0" y="10000"/>
                </a:lnTo>
                <a:lnTo>
                  <a:pt x="0" y="9126"/>
                </a:lnTo>
                <a:lnTo>
                  <a:pt x="8761" y="9127"/>
                </a:lnTo>
                <a:lnTo>
                  <a:pt x="8761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ACF6B74-3C4F-40E2-8B0F-DE4A55C93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5128" y="1788454"/>
            <a:ext cx="8361229" cy="2098226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4500" cap="all" dirty="0"/>
              <a:t>FUNCTION 4:</a:t>
            </a:r>
            <a:br>
              <a:rPr lang="en-US" sz="4500" cap="all" dirty="0"/>
            </a:br>
            <a:r>
              <a:rPr lang="en-US" sz="4500" cap="all" dirty="0"/>
              <a:t>Segmenting the graph and creating the masks </a:t>
            </a:r>
          </a:p>
        </p:txBody>
      </p:sp>
    </p:spTree>
    <p:extLst>
      <p:ext uri="{BB962C8B-B14F-4D97-AF65-F5344CB8AC3E}">
        <p14:creationId xmlns:p14="http://schemas.microsoft.com/office/powerpoint/2010/main" val="40060071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496DF-0F0C-4D1E-B3B0-38C28053B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939" y="2573978"/>
            <a:ext cx="10454326" cy="2852737"/>
          </a:xfrm>
        </p:spPr>
        <p:txBody>
          <a:bodyPr>
            <a:normAutofit/>
          </a:bodyPr>
          <a:lstStyle/>
          <a:p>
            <a:r>
              <a:rPr lang="en-IN" sz="6000" dirty="0"/>
              <a:t>THEORY</a:t>
            </a:r>
          </a:p>
        </p:txBody>
      </p:sp>
    </p:spTree>
    <p:extLst>
      <p:ext uri="{BB962C8B-B14F-4D97-AF65-F5344CB8AC3E}">
        <p14:creationId xmlns:p14="http://schemas.microsoft.com/office/powerpoint/2010/main" val="14563504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">
            <a:extLst>
              <a:ext uri="{FF2B5EF4-FFF2-40B4-BE49-F238E27FC236}">
                <a16:creationId xmlns:a16="http://schemas.microsoft.com/office/drawing/2014/main" id="{AA6EC888-B85F-410F-B430-06583E94BE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9485DA84-CB73-4E5E-9864-2460CE2805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7D49185E-361A-421B-8F2D-11C7FFC686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65760" cy="3657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4B85BAA-C37F-44B4-B427-B4F10EBB418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826240" y="-4668"/>
            <a:ext cx="365760" cy="3657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DC4EE06-D7B4-4FAC-A561-38A1C380232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494325"/>
            <a:ext cx="365760" cy="3657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018D83B-903C-4782-B1BB-A45164A71F6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826240" y="6494325"/>
            <a:ext cx="365760" cy="3657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785589A-A5AC-409A-B2A2-24D871B4CE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0867" y="158782"/>
            <a:ext cx="11870265" cy="65378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E80CD2-289F-4565-B05D-9934D1A7C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8042" y="260136"/>
            <a:ext cx="6422928" cy="47260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383AE23-D80A-47F0-97F3-E8938CE9D6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3219" b="-1"/>
          <a:stretch/>
        </p:blipFill>
        <p:spPr>
          <a:xfrm>
            <a:off x="2638042" y="4909943"/>
            <a:ext cx="6422928" cy="1658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25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8C89EA62-F38E-4285-A105-C5E1BD3600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2CF6E46A-CCCD-4728-B011-E147B23629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2E2C684B-30C9-4689-A529-EBF1B8ADB21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5ABA7F3F-D56F-4C06-84AC-03FC83B064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15374B5-D7C8-4AA9-BE65-DB7A0CA9B4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C73A7452-ED0F-4903-A620-8D103E556C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5" name="Freeform 6">
              <a:extLst>
                <a:ext uri="{FF2B5EF4-FFF2-40B4-BE49-F238E27FC236}">
                  <a16:creationId xmlns:a16="http://schemas.microsoft.com/office/drawing/2014/main" id="{F6A3F6CE-D581-4C37-8822-4F4A68325E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7AF7F88B-BBEA-46D8-BC64-A429BD637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5128" y="1788454"/>
            <a:ext cx="8361229" cy="2098226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4500" cap="all" dirty="0"/>
              <a:t>Functions 5 &amp; 6:</a:t>
            </a:r>
            <a:br>
              <a:rPr lang="en-US" sz="4500" cap="all" dirty="0"/>
            </a:br>
            <a:r>
              <a:rPr lang="en-US" sz="4500" cap="all" dirty="0"/>
              <a:t>Driver function &amp; Displaying Output </a:t>
            </a:r>
          </a:p>
        </p:txBody>
      </p:sp>
    </p:spTree>
    <p:extLst>
      <p:ext uri="{BB962C8B-B14F-4D97-AF65-F5344CB8AC3E}">
        <p14:creationId xmlns:p14="http://schemas.microsoft.com/office/powerpoint/2010/main" val="12476561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049D4E1-EC27-4891-B60E-0F4160C949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6025" y="1039177"/>
            <a:ext cx="7219950" cy="20669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3FD711-02A2-4184-8A72-553620337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1724" y="3751898"/>
            <a:ext cx="7083974" cy="2313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8284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5048F-E6C3-4006-AD0E-96FBF0C0D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utput 1: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C4B49F-79A2-4EE2-B7E1-29924B606517}"/>
              </a:ext>
            </a:extLst>
          </p:cNvPr>
          <p:cNvSpPr/>
          <p:nvPr/>
        </p:nvSpPr>
        <p:spPr>
          <a:xfrm>
            <a:off x="7330440" y="2194560"/>
            <a:ext cx="3520440" cy="123444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/>
              <a:t>CREATED MASKS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F9DA84B-5FC7-4DF8-97C3-17D04EFEC9A2}"/>
              </a:ext>
            </a:extLst>
          </p:cNvPr>
          <p:cNvSpPr/>
          <p:nvPr/>
        </p:nvSpPr>
        <p:spPr>
          <a:xfrm>
            <a:off x="7330440" y="4419600"/>
            <a:ext cx="3520440" cy="123444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/>
              <a:t>SEGMENTED IMAG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297434-5163-4F47-87C0-BAAC195A3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852612"/>
            <a:ext cx="4962525" cy="406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1478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5048F-E6C3-4006-AD0E-96FBF0C0D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utput 2: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C4B49F-79A2-4EE2-B7E1-29924B606517}"/>
              </a:ext>
            </a:extLst>
          </p:cNvPr>
          <p:cNvSpPr/>
          <p:nvPr/>
        </p:nvSpPr>
        <p:spPr>
          <a:xfrm>
            <a:off x="7330440" y="2194560"/>
            <a:ext cx="3520440" cy="123444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/>
              <a:t>CREATED MASKS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F9DA84B-5FC7-4DF8-97C3-17D04EFEC9A2}"/>
              </a:ext>
            </a:extLst>
          </p:cNvPr>
          <p:cNvSpPr/>
          <p:nvPr/>
        </p:nvSpPr>
        <p:spPr>
          <a:xfrm>
            <a:off x="7330440" y="4419600"/>
            <a:ext cx="3520440" cy="123444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/>
              <a:t>SEGMENTED IMAG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1A03D1-C5FA-408E-969F-C26A9FB50F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845945"/>
            <a:ext cx="5162550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4362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9D9D6BF1-DFF2-4526-9D13-BF339D8C41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A54D4DB6-FB18-4CAE-8905-E0053C9256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1DBD6488-9429-4FFA-8AE8-C4022C39B0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  <p:pic>
        <p:nvPicPr>
          <p:cNvPr id="5" name="Picture 4" descr="Magnifying glass on clear background">
            <a:extLst>
              <a:ext uri="{FF2B5EF4-FFF2-40B4-BE49-F238E27FC236}">
                <a16:creationId xmlns:a16="http://schemas.microsoft.com/office/drawing/2014/main" id="{D1B777D9-0315-45B4-B32A-CE4BBA4C74B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grayscl/>
          </a:blip>
          <a:srcRect b="15714"/>
          <a:stretch/>
        </p:blipFill>
        <p:spPr>
          <a:xfrm>
            <a:off x="20" y="10"/>
            <a:ext cx="12191980" cy="685930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34BA972-C640-4E2E-B1AC-162A1ABA4CE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58" y="0"/>
            <a:ext cx="12192000" cy="6858000"/>
          </a:xfrm>
          <a:prstGeom prst="rect">
            <a:avLst/>
          </a:prstGeom>
          <a:gradFill flip="none" rotWithShape="1">
            <a:gsLst>
              <a:gs pos="30000">
                <a:schemeClr val="bg2">
                  <a:alpha val="75000"/>
                </a:schemeClr>
              </a:gs>
              <a:gs pos="100000">
                <a:schemeClr val="bg2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6">
            <a:extLst>
              <a:ext uri="{FF2B5EF4-FFF2-40B4-BE49-F238E27FC236}">
                <a16:creationId xmlns:a16="http://schemas.microsoft.com/office/drawing/2014/main" id="{AB4EBAB6-4362-4DD4-B97E-6707AFA570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 flipV="1">
            <a:off x="752858" y="744469"/>
            <a:ext cx="3275668" cy="4408488"/>
          </a:xfrm>
          <a:custGeom>
            <a:avLst/>
            <a:gdLst/>
            <a:ahLst/>
            <a:cxnLst/>
            <a:rect l="l" t="t" r="r" b="b"/>
            <a:pathLst>
              <a:path w="10002" h="10000">
                <a:moveTo>
                  <a:pt x="8763" y="0"/>
                </a:moveTo>
                <a:lnTo>
                  <a:pt x="10002" y="0"/>
                </a:lnTo>
                <a:lnTo>
                  <a:pt x="10002" y="10000"/>
                </a:lnTo>
                <a:lnTo>
                  <a:pt x="2" y="10000"/>
                </a:lnTo>
                <a:cubicBezTo>
                  <a:pt x="-2" y="9698"/>
                  <a:pt x="4" y="9427"/>
                  <a:pt x="0" y="9125"/>
                </a:cubicBezTo>
                <a:lnTo>
                  <a:pt x="8763" y="9128"/>
                </a:lnTo>
                <a:lnTo>
                  <a:pt x="8763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7" name="Freeform 6">
            <a:extLst>
              <a:ext uri="{FF2B5EF4-FFF2-40B4-BE49-F238E27FC236}">
                <a16:creationId xmlns:a16="http://schemas.microsoft.com/office/drawing/2014/main" id="{2FA5E0A6-4D2A-405F-AA56-A8E5978342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l" t="t" r="r" b="b"/>
            <a:pathLst>
              <a:path w="10000" h="10000">
                <a:moveTo>
                  <a:pt x="8761" y="0"/>
                </a:moveTo>
                <a:lnTo>
                  <a:pt x="10000" y="0"/>
                </a:lnTo>
                <a:lnTo>
                  <a:pt x="10000" y="10000"/>
                </a:lnTo>
                <a:lnTo>
                  <a:pt x="0" y="10000"/>
                </a:lnTo>
                <a:lnTo>
                  <a:pt x="0" y="9126"/>
                </a:lnTo>
                <a:lnTo>
                  <a:pt x="8761" y="9127"/>
                </a:lnTo>
                <a:lnTo>
                  <a:pt x="8761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9E9936F-F68A-4702-91C0-95E89D07B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5128" y="1788454"/>
            <a:ext cx="8361229" cy="2098226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7200" cap="all" dirty="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520441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529578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200" dirty="0"/>
              <a:t>ADJACENCY MATRICES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08043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8EFE23-73B8-4A59-BDB9-A6C8807A1D90}"/>
              </a:ext>
            </a:extLst>
          </p:cNvPr>
          <p:cNvSpPr txBox="1"/>
          <p:nvPr/>
        </p:nvSpPr>
        <p:spPr>
          <a:xfrm>
            <a:off x="3047260" y="3237126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45DC1BE-F6C2-4737-B78F-FC11136EB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29708"/>
              </p:ext>
            </p:extLst>
          </p:nvPr>
        </p:nvGraphicFramePr>
        <p:xfrm>
          <a:off x="2430463" y="1618315"/>
          <a:ext cx="758666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5117760" imgH="1117440" progId="Equation.DSMT4">
                  <p:embed/>
                </p:oleObj>
              </mc:Choice>
              <mc:Fallback>
                <p:oleObj name="Equation" r:id="rId4" imgW="5117760" imgH="1117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45DC1BE-F6C2-4737-B78F-FC11136EB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0463" y="1618315"/>
                        <a:ext cx="7586662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7E92627-5977-4262-93F3-BDFA3BD65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06383"/>
              </p:ext>
            </p:extLst>
          </p:nvPr>
        </p:nvGraphicFramePr>
        <p:xfrm>
          <a:off x="7160444" y="4505128"/>
          <a:ext cx="22098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193760" imgH="914400" progId="Equation.DSMT4">
                  <p:embed/>
                </p:oleObj>
              </mc:Choice>
              <mc:Fallback>
                <p:oleObj name="Equation" r:id="rId6" imgW="1193760" imgH="914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7E92627-5977-4262-93F3-BDFA3BD65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0444" y="4505128"/>
                        <a:ext cx="2209800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568AB9F-2ED9-42A2-9276-7B52B4080E1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8640" y="4444666"/>
            <a:ext cx="2602230" cy="1813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7D0C6AA-1A77-4530-9FA5-C1099EF077C1}"/>
              </a:ext>
            </a:extLst>
          </p:cNvPr>
          <p:cNvSpPr txBox="1"/>
          <p:nvPr/>
        </p:nvSpPr>
        <p:spPr>
          <a:xfrm>
            <a:off x="2516957" y="3249891"/>
            <a:ext cx="7352907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Each row corresponds to a nod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Sum of elements of each row = Degree of that no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128B86-4C03-4222-9C31-0865C24592EA}"/>
              </a:ext>
            </a:extLst>
          </p:cNvPr>
          <p:cNvSpPr txBox="1"/>
          <p:nvPr/>
        </p:nvSpPr>
        <p:spPr>
          <a:xfrm rot="19123796">
            <a:off x="3937523" y="5384485"/>
            <a:ext cx="5844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srgbClr val="FF0000"/>
                </a:solidFill>
              </a:rPr>
              <a:t>Edg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624053A-227D-4470-B0B1-7E412A3971A4}"/>
              </a:ext>
            </a:extLst>
          </p:cNvPr>
          <p:cNvSpPr txBox="1"/>
          <p:nvPr/>
        </p:nvSpPr>
        <p:spPr>
          <a:xfrm>
            <a:off x="4537787" y="5892123"/>
            <a:ext cx="5844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>
                <a:solidFill>
                  <a:srgbClr val="FF0000"/>
                </a:solidFill>
              </a:rPr>
              <a:t>Node</a:t>
            </a:r>
          </a:p>
        </p:txBody>
      </p:sp>
    </p:spTree>
    <p:extLst>
      <p:ext uri="{BB962C8B-B14F-4D97-AF65-F5344CB8AC3E}">
        <p14:creationId xmlns:p14="http://schemas.microsoft.com/office/powerpoint/2010/main" val="3105461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493777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200" dirty="0"/>
              <a:t>INCIDENCE MATRICES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0333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8EFE23-73B8-4A59-BDB9-A6C8807A1D90}"/>
              </a:ext>
            </a:extLst>
          </p:cNvPr>
          <p:cNvSpPr txBox="1"/>
          <p:nvPr/>
        </p:nvSpPr>
        <p:spPr>
          <a:xfrm>
            <a:off x="3047260" y="3246553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79DE958-2670-40CC-B6FC-83ED54829C02}"/>
              </a:ext>
            </a:extLst>
          </p:cNvPr>
          <p:cNvSpPr txBox="1"/>
          <p:nvPr/>
        </p:nvSpPr>
        <p:spPr>
          <a:xfrm>
            <a:off x="3047260" y="3189991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7811111-0F70-4FA9-A2FC-554B21B15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923592"/>
              </p:ext>
            </p:extLst>
          </p:nvPr>
        </p:nvGraphicFramePr>
        <p:xfrm>
          <a:off x="6797675" y="4592638"/>
          <a:ext cx="26066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346040" imgH="914400" progId="Equation.DSMT4">
                  <p:embed/>
                </p:oleObj>
              </mc:Choice>
              <mc:Fallback>
                <p:oleObj name="Equation" r:id="rId4" imgW="1346040" imgH="914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7811111-0F70-4FA9-A2FC-554B21B15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7675" y="4592638"/>
                        <a:ext cx="2606675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09BFC38-7588-4E32-BA1A-5F74D0958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80023"/>
              </p:ext>
            </p:extLst>
          </p:nvPr>
        </p:nvGraphicFramePr>
        <p:xfrm>
          <a:off x="1653560" y="1646549"/>
          <a:ext cx="8881920" cy="136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5930640" imgH="914400" progId="Equation.DSMT4">
                  <p:embed/>
                </p:oleObj>
              </mc:Choice>
              <mc:Fallback>
                <p:oleObj name="Equation" r:id="rId6" imgW="5930640" imgH="914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09BFC38-7588-4E32-BA1A-5F74D0958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3560" y="1646549"/>
                        <a:ext cx="8881920" cy="136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568AB9F-2ED9-42A2-9276-7B52B4080E1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7260" y="4556965"/>
            <a:ext cx="2602230" cy="18132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5DC0CAC-DFA4-4DCE-8F16-80BEB032AB69}"/>
              </a:ext>
            </a:extLst>
          </p:cNvPr>
          <p:cNvSpPr txBox="1"/>
          <p:nvPr/>
        </p:nvSpPr>
        <p:spPr>
          <a:xfrm>
            <a:off x="2159860" y="3146651"/>
            <a:ext cx="8123063" cy="12003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For undirected graphs </a:t>
            </a:r>
            <a:r>
              <a:rPr lang="en-IN" dirty="0">
                <a:solidFill>
                  <a:srgbClr val="FF0000"/>
                </a:solidFill>
                <a:sym typeface="Wingdings" panose="05000000000000000000" pitchFamily="2" charset="2"/>
              </a:rPr>
              <a:t> convention that edge goes from lower to higher node</a:t>
            </a:r>
            <a:endParaRPr lang="en-IN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Each row </a:t>
            </a:r>
            <a:r>
              <a:rPr lang="en-IN" dirty="0">
                <a:solidFill>
                  <a:srgbClr val="FF0000"/>
                </a:solidFill>
                <a:sym typeface="Wingdings" panose="05000000000000000000" pitchFamily="2" charset="2"/>
              </a:rPr>
              <a:t>corresponds to an e</a:t>
            </a:r>
            <a:r>
              <a:rPr lang="en-IN" dirty="0">
                <a:solidFill>
                  <a:srgbClr val="FF0000"/>
                </a:solidFill>
              </a:rPr>
              <a:t>d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Each column </a:t>
            </a:r>
            <a:r>
              <a:rPr lang="en-IN" dirty="0">
                <a:solidFill>
                  <a:srgbClr val="FF0000"/>
                </a:solidFill>
                <a:sym typeface="Wingdings" panose="05000000000000000000" pitchFamily="2" charset="2"/>
              </a:rPr>
              <a:t> Node</a:t>
            </a:r>
            <a:endParaRPr lang="en-IN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>
                <a:solidFill>
                  <a:srgbClr val="FF0000"/>
                </a:solidFill>
              </a:rPr>
              <a:t>Sum of elements of each row = 0</a:t>
            </a:r>
          </a:p>
        </p:txBody>
      </p:sp>
    </p:spTree>
    <p:extLst>
      <p:ext uri="{BB962C8B-B14F-4D97-AF65-F5344CB8AC3E}">
        <p14:creationId xmlns:p14="http://schemas.microsoft.com/office/powerpoint/2010/main" val="25862794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493777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200" dirty="0"/>
              <a:t>DEGREE MATRICES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0333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8EFE23-73B8-4A59-BDB9-A6C8807A1D90}"/>
              </a:ext>
            </a:extLst>
          </p:cNvPr>
          <p:cNvSpPr txBox="1"/>
          <p:nvPr/>
        </p:nvSpPr>
        <p:spPr>
          <a:xfrm>
            <a:off x="3047260" y="3246553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68AB9F-2ED9-42A2-9276-7B52B4080E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2084" y="3374656"/>
            <a:ext cx="3092506" cy="215481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A1758F6-8613-4E54-B92F-635E34812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09125"/>
              </p:ext>
            </p:extLst>
          </p:nvPr>
        </p:nvGraphicFramePr>
        <p:xfrm>
          <a:off x="7035488" y="3374656"/>
          <a:ext cx="2843164" cy="215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206360" imgH="914400" progId="Equation.DSMT4">
                  <p:embed/>
                </p:oleObj>
              </mc:Choice>
              <mc:Fallback>
                <p:oleObj name="Equation" r:id="rId5" imgW="1206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5488" y="3374656"/>
                        <a:ext cx="2843164" cy="215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3582355-A4A0-40CD-BFAD-8B8DE06264C3}"/>
              </a:ext>
            </a:extLst>
          </p:cNvPr>
          <p:cNvSpPr txBox="1"/>
          <p:nvPr/>
        </p:nvSpPr>
        <p:spPr>
          <a:xfrm>
            <a:off x="2233137" y="1823877"/>
            <a:ext cx="79765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						Degree Matrix (n x n): </a:t>
            </a:r>
          </a:p>
          <a:p>
            <a:r>
              <a:rPr lang="en-US" sz="2000" dirty="0"/>
              <a:t>		Diagonal elements = </a:t>
            </a:r>
            <a:r>
              <a:rPr lang="en-US" sz="2000" dirty="0">
                <a:solidFill>
                  <a:srgbClr val="FF0000"/>
                </a:solidFill>
              </a:rPr>
              <a:t>Total edges from &amp; into each node</a:t>
            </a:r>
            <a:endParaRPr lang="en-IN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808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557624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600" dirty="0"/>
              <a:t>GRAPH LAPLACIAN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6C51D2-ECB4-449B-B24E-B324D9618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5096"/>
              </p:ext>
            </p:extLst>
          </p:nvPr>
        </p:nvGraphicFramePr>
        <p:xfrm>
          <a:off x="2514534" y="1853989"/>
          <a:ext cx="7162931" cy="111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2933640" imgH="457200" progId="Equation.DSMT4">
                  <p:embed/>
                </p:oleObj>
              </mc:Choice>
              <mc:Fallback>
                <p:oleObj name="Equation" r:id="rId4" imgW="2933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534" y="1853989"/>
                        <a:ext cx="7162931" cy="111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0B53BD-E5C1-49A6-9A3D-379E275F0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51779"/>
              </p:ext>
            </p:extLst>
          </p:nvPr>
        </p:nvGraphicFramePr>
        <p:xfrm>
          <a:off x="1774825" y="3370254"/>
          <a:ext cx="889317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3822480" imgH="622080" progId="Equation.DSMT4">
                  <p:embed/>
                </p:oleObj>
              </mc:Choice>
              <mc:Fallback>
                <p:oleObj name="Equation" r:id="rId6" imgW="3822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4825" y="3370254"/>
                        <a:ext cx="8893175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06F1503-7D4C-4486-98DD-C834C18048CE}"/>
              </a:ext>
            </a:extLst>
          </p:cNvPr>
          <p:cNvCxnSpPr/>
          <p:nvPr/>
        </p:nvCxnSpPr>
        <p:spPr>
          <a:xfrm>
            <a:off x="1236954" y="3193330"/>
            <a:ext cx="1010349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D0AEF-0A84-4FBC-BDF5-8095F34F1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80487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46612BD-A4D8-4968-857A-6E20CE70A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38454"/>
              </p:ext>
            </p:extLst>
          </p:nvPr>
        </p:nvGraphicFramePr>
        <p:xfrm>
          <a:off x="5327650" y="4621117"/>
          <a:ext cx="4891204" cy="190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2349360" imgH="914400" progId="Equation.DSMT4">
                  <p:embed/>
                </p:oleObj>
              </mc:Choice>
              <mc:Fallback>
                <p:oleObj name="Equation" r:id="rId10" imgW="2349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27650" y="4621117"/>
                        <a:ext cx="4891204" cy="1903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A7357081-67F2-48E6-B915-886F6B6396E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48256" y="4621122"/>
            <a:ext cx="2731967" cy="190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1043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660132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dirty="0"/>
              <a:t>PROPERTIES OF THE GRAPH LAPLACIAN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D0AEF-0A84-4FBC-BDF5-8095F34F1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4D0AEF-0A84-4FBC-BDF5-8095F34F1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B32A541-2C7F-4E34-90A2-096890EBEF40}"/>
              </a:ext>
            </a:extLst>
          </p:cNvPr>
          <p:cNvSpPr txBox="1"/>
          <p:nvPr/>
        </p:nvSpPr>
        <p:spPr>
          <a:xfrm>
            <a:off x="1270000" y="1976231"/>
            <a:ext cx="1071372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IN" sz="2400" dirty="0"/>
              <a:t>Square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dirty="0"/>
              <a:t>Symmetric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dirty="0"/>
              <a:t>Positive-semidefinite (All eigenvalues are non-negative)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dirty="0"/>
              <a:t>2</a:t>
            </a:r>
            <a:r>
              <a:rPr lang="en-IN" sz="2400" baseline="30000" dirty="0"/>
              <a:t>nd</a:t>
            </a:r>
            <a:r>
              <a:rPr lang="en-IN" sz="2400" dirty="0"/>
              <a:t> smallest eigenvalue of L </a:t>
            </a:r>
            <a:r>
              <a:rPr lang="en-IN" sz="2400" dirty="0">
                <a:sym typeface="Wingdings" panose="05000000000000000000" pitchFamily="2" charset="2"/>
              </a:rPr>
              <a:t> </a:t>
            </a:r>
            <a:r>
              <a:rPr lang="en-IN" sz="2400" dirty="0">
                <a:solidFill>
                  <a:srgbClr val="FF0000"/>
                </a:solidFill>
                <a:sym typeface="Wingdings" panose="05000000000000000000" pitchFamily="2" charset="2"/>
              </a:rPr>
              <a:t>Algebraic Connectivity </a:t>
            </a:r>
            <a:endParaRPr lang="en-IN" sz="2400" dirty="0">
              <a:solidFill>
                <a:srgbClr val="FF0000"/>
              </a:solidFill>
            </a:endParaRPr>
          </a:p>
          <a:p>
            <a:endParaRPr lang="en-IN" dirty="0"/>
          </a:p>
          <a:p>
            <a:r>
              <a:rPr lang="en-IN" sz="2400" dirty="0"/>
              <a:t>		Since the </a:t>
            </a:r>
            <a:r>
              <a:rPr lang="en-IN" sz="2400" dirty="0">
                <a:solidFill>
                  <a:srgbClr val="FF0000"/>
                </a:solidFill>
              </a:rPr>
              <a:t>rows of the Laplacian sum to 0 </a:t>
            </a:r>
            <a:r>
              <a:rPr lang="en-IN" sz="2400" dirty="0">
                <a:sym typeface="Wingdings" panose="05000000000000000000" pitchFamily="2" charset="2"/>
              </a:rPr>
              <a:t> it </a:t>
            </a:r>
            <a:r>
              <a:rPr lang="en-IN" sz="2400" dirty="0">
                <a:solidFill>
                  <a:srgbClr val="FF0000"/>
                </a:solidFill>
                <a:sym typeface="Wingdings" panose="05000000000000000000" pitchFamily="2" charset="2"/>
              </a:rPr>
              <a:t>doesn’t have full rank</a:t>
            </a:r>
            <a:endParaRPr lang="en-IN" sz="2000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703856-C0C3-455F-86DB-922119BCE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72625"/>
              </p:ext>
            </p:extLst>
          </p:nvPr>
        </p:nvGraphicFramePr>
        <p:xfrm>
          <a:off x="3309998" y="4353255"/>
          <a:ext cx="63071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2222280" imgH="431640" progId="Equation.DSMT4">
                  <p:embed/>
                </p:oleObj>
              </mc:Choice>
              <mc:Fallback>
                <p:oleObj name="Equation" r:id="rId6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9998" y="4353255"/>
                        <a:ext cx="6307138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5811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>
            <a:extLst>
              <a:ext uri="{FF2B5EF4-FFF2-40B4-BE49-F238E27FC236}">
                <a16:creationId xmlns:a16="http://schemas.microsoft.com/office/drawing/2014/main" id="{4B765B49-30B9-4DA0-B945-602A8345B39D}"/>
              </a:ext>
            </a:extLst>
          </p:cNvPr>
          <p:cNvSpPr txBox="1">
            <a:spLocks/>
          </p:cNvSpPr>
          <p:nvPr/>
        </p:nvSpPr>
        <p:spPr>
          <a:xfrm>
            <a:off x="1524000" y="573180"/>
            <a:ext cx="9144000" cy="165576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342900" indent="-306000" algn="l" defTabSz="457200" rtl="0" eaLnBrk="1" latinLnBrk="0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2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72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2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86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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74000" indent="-21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40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8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10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Char char=""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2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36900" indent="0" algn="ctr">
              <a:buNone/>
            </a:pPr>
            <a:r>
              <a:rPr lang="en-IN" sz="3600" dirty="0"/>
              <a:t>COMPLETE GRAPH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0D318-6C27-4850-B832-67211CF3DE07}"/>
              </a:ext>
            </a:extLst>
          </p:cNvPr>
          <p:cNvSpPr/>
          <p:nvPr/>
        </p:nvSpPr>
        <p:spPr>
          <a:xfrm>
            <a:off x="2430683" y="295878"/>
            <a:ext cx="7581418" cy="1296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D0AEF-0A84-4FBC-BDF5-8095F34F1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4D0AEF-0A84-4FBC-BDF5-8095F34F1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E026589-1733-4164-A203-D187530CCB80}"/>
              </a:ext>
            </a:extLst>
          </p:cNvPr>
          <p:cNvSpPr txBox="1"/>
          <p:nvPr/>
        </p:nvSpPr>
        <p:spPr>
          <a:xfrm>
            <a:off x="1356359" y="2039507"/>
            <a:ext cx="10347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If every pair of node is connected by an edge </a:t>
            </a:r>
            <a:r>
              <a:rPr lang="en-IN" sz="2000" dirty="0">
                <a:sym typeface="Wingdings" panose="05000000000000000000" pitchFamily="2" charset="2"/>
              </a:rPr>
              <a:t> graph is comple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>
                <a:sym typeface="Wingdings" panose="05000000000000000000" pitchFamily="2" charset="2"/>
              </a:rPr>
              <a:t>It will have 0.5*n*(n-1) edges</a:t>
            </a:r>
            <a:endParaRPr lang="en-IN" sz="2000" dirty="0"/>
          </a:p>
        </p:txBody>
      </p:sp>
      <p:pic>
        <p:nvPicPr>
          <p:cNvPr id="1026" name="Picture 2" descr="Image result for complete graphs">
            <a:extLst>
              <a:ext uri="{FF2B5EF4-FFF2-40B4-BE49-F238E27FC236}">
                <a16:creationId xmlns:a16="http://schemas.microsoft.com/office/drawing/2014/main" id="{21644A8A-7FFA-4F60-897D-743C45B2DC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29" b="8525"/>
          <a:stretch/>
        </p:blipFill>
        <p:spPr bwMode="auto">
          <a:xfrm>
            <a:off x="3321035" y="2972037"/>
            <a:ext cx="5800712" cy="178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BCC843-4348-45C2-AA08-7513A5BDA455}"/>
              </a:ext>
            </a:extLst>
          </p:cNvPr>
          <p:cNvSpPr txBox="1"/>
          <p:nvPr/>
        </p:nvSpPr>
        <p:spPr>
          <a:xfrm>
            <a:off x="2247993" y="5084491"/>
            <a:ext cx="7946796" cy="9233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ONLY ONE EIGENVALUE OF LAPLACIAN MUST BE ZERO</a:t>
            </a:r>
          </a:p>
          <a:p>
            <a:pPr algn="ctr"/>
            <a:r>
              <a:rPr lang="en-IN" dirty="0"/>
              <a:t>2</a:t>
            </a:r>
            <a:r>
              <a:rPr lang="en-IN" baseline="30000" dirty="0"/>
              <a:t>nd</a:t>
            </a:r>
            <a:r>
              <a:rPr lang="en-IN" dirty="0"/>
              <a:t> smallest eigenvalue (algebraic connectivity) != 0</a:t>
            </a:r>
          </a:p>
          <a:p>
            <a:pPr algn="ctr"/>
            <a:r>
              <a:rPr lang="en-IN" dirty="0"/>
              <a:t>Higher the algebraic connectivity </a:t>
            </a:r>
            <a:r>
              <a:rPr lang="en-IN" dirty="0">
                <a:sym typeface="Wingdings" panose="05000000000000000000" pitchFamily="2" charset="2"/>
              </a:rPr>
              <a:t> the more strongly the graph is connecte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57418781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0</TotalTime>
  <Words>967</Words>
  <Application>Microsoft Office PowerPoint</Application>
  <PresentationFormat>Widescreen</PresentationFormat>
  <Paragraphs>125</Paragraphs>
  <Slides>3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Franklin Gothic Book</vt:lpstr>
      <vt:lpstr>Wingdings</vt:lpstr>
      <vt:lpstr>Wingdings 2</vt:lpstr>
      <vt:lpstr>Crop</vt:lpstr>
      <vt:lpstr>Equation</vt:lpstr>
      <vt:lpstr>PowerPoint Presentation</vt:lpstr>
      <vt:lpstr>TABLE OF CONTENTS:</vt:lpstr>
      <vt:lpstr>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C CODE  IMPLEMENTATION Graph Implem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DE  IMPLEMENTATION</vt:lpstr>
      <vt:lpstr>PowerPoint Presentation</vt:lpstr>
      <vt:lpstr>Constructing the Image Graph:</vt:lpstr>
      <vt:lpstr>Inferences:</vt:lpstr>
      <vt:lpstr>PowerPoint Presentation</vt:lpstr>
      <vt:lpstr>Methodology to create Weighted Adjacency &amp; Degree matrices:</vt:lpstr>
      <vt:lpstr>  Function 1:  Used to read the image from the system and compute the brightness of each pixel (average of rgb values) </vt:lpstr>
      <vt:lpstr>Function 2: finding neighborhood of each vertex (step 3.a) </vt:lpstr>
      <vt:lpstr>Function 3: Creating adjacency and degree matrices:</vt:lpstr>
      <vt:lpstr>PowerPoint Presentation</vt:lpstr>
      <vt:lpstr>Segmenting the graph:</vt:lpstr>
      <vt:lpstr>FUNCTION 4: Segmenting the graph and creating the masks </vt:lpstr>
      <vt:lpstr>PowerPoint Presentation</vt:lpstr>
      <vt:lpstr>Functions 5 &amp; 6: Driver function &amp; Displaying Output </vt:lpstr>
      <vt:lpstr>PowerPoint Presentation</vt:lpstr>
      <vt:lpstr>Output 1:</vt:lpstr>
      <vt:lpstr>Output 2: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kshaya Karthikeyan</dc:creator>
  <cp:lastModifiedBy>SRI GOKUL PRAZATH - [CB.EN.U4AIE19062]</cp:lastModifiedBy>
  <cp:revision>91</cp:revision>
  <dcterms:created xsi:type="dcterms:W3CDTF">2020-08-14T08:13:59Z</dcterms:created>
  <dcterms:modified xsi:type="dcterms:W3CDTF">2022-04-02T12:51:26Z</dcterms:modified>
</cp:coreProperties>
</file>